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2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3.xml" ContentType="application/vnd.openxmlformats-officedocument.presentationml.notesSlide+xml"/>
  <Override PartName="/ppt/embeddings/oleObject4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51" r:id="rId2"/>
  </p:sldMasterIdLst>
  <p:notesMasterIdLst>
    <p:notesMasterId r:id="rId38"/>
  </p:notesMasterIdLst>
  <p:handoutMasterIdLst>
    <p:handoutMasterId r:id="rId39"/>
  </p:handoutMasterIdLst>
  <p:sldIdLst>
    <p:sldId id="404" r:id="rId3"/>
    <p:sldId id="459" r:id="rId4"/>
    <p:sldId id="411" r:id="rId5"/>
    <p:sldId id="462" r:id="rId6"/>
    <p:sldId id="413" r:id="rId7"/>
    <p:sldId id="414" r:id="rId8"/>
    <p:sldId id="472" r:id="rId9"/>
    <p:sldId id="415" r:id="rId10"/>
    <p:sldId id="464" r:id="rId11"/>
    <p:sldId id="463" r:id="rId12"/>
    <p:sldId id="465" r:id="rId13"/>
    <p:sldId id="466" r:id="rId14"/>
    <p:sldId id="467" r:id="rId15"/>
    <p:sldId id="468" r:id="rId16"/>
    <p:sldId id="442" r:id="rId17"/>
    <p:sldId id="443" r:id="rId18"/>
    <p:sldId id="444" r:id="rId19"/>
    <p:sldId id="445" r:id="rId20"/>
    <p:sldId id="446" r:id="rId21"/>
    <p:sldId id="447" r:id="rId22"/>
    <p:sldId id="448" r:id="rId23"/>
    <p:sldId id="449" r:id="rId24"/>
    <p:sldId id="450" r:id="rId25"/>
    <p:sldId id="451" r:id="rId26"/>
    <p:sldId id="452" r:id="rId27"/>
    <p:sldId id="453" r:id="rId28"/>
    <p:sldId id="471" r:id="rId29"/>
    <p:sldId id="454" r:id="rId30"/>
    <p:sldId id="455" r:id="rId31"/>
    <p:sldId id="469" r:id="rId32"/>
    <p:sldId id="456" r:id="rId33"/>
    <p:sldId id="470" r:id="rId34"/>
    <p:sldId id="473" r:id="rId35"/>
    <p:sldId id="474" r:id="rId36"/>
    <p:sldId id="475" r:id="rId37"/>
  </p:sldIdLst>
  <p:sldSz cx="9144000" cy="6858000" type="screen4x3"/>
  <p:notesSz cx="7315200" cy="9601200"/>
  <p:custDataLst>
    <p:tags r:id="rId4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04" d="100"/>
          <a:sy n="104" d="100"/>
        </p:scale>
        <p:origin x="-1368" y="-104"/>
      </p:cViewPr>
      <p:guideLst>
        <p:guide orient="horz" pos="2166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87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tags" Target="tags/tag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27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9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340293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September</a:t>
            </a:r>
            <a:r>
              <a:rPr lang="en-US" sz="1000" baseline="0" dirty="0" smtClean="0">
                <a:latin typeface="Comic Sans MS" pitchFamily="66" charset="0"/>
              </a:rPr>
              <a:t> 9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1" name="Equation" r:id="rId4" imgW="228600" imgH="457200" progId="Equation.DSMT4">
                    <p:embed/>
                  </p:oleObj>
                </mc:Choice>
                <mc:Fallback>
                  <p:oleObj name="Equation" r:id="rId4" imgW="22860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192" y="1721588"/>
                          <a:ext cx="545733" cy="1093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2" name="Equation" r:id="rId6" imgW="279400" imgH="457200" progId="Equation.DSMT4">
                    <p:embed/>
                  </p:oleObj>
                </mc:Choice>
                <mc:Fallback>
                  <p:oleObj name="Equation" r:id="rId6" imgW="27940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9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00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01" name="Equation" r:id="rId8" imgW="228600" imgH="457200" progId="Equation.DSMT4">
                      <p:embed/>
                    </p:oleObj>
                  </mc:Choice>
                  <mc:Fallback>
                    <p:oleObj name="Equation" r:id="rId8" imgW="228600" imgH="457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302" name="Equation" r:id="rId10" imgW="279400" imgH="457200" progId="Equation.DSMT4">
                      <p:embed/>
                    </p:oleObj>
                  </mc:Choice>
                  <mc:Fallback>
                    <p:oleObj name="Equation" r:id="rId10" imgW="279400" imgH="457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36" name="Equation" r:id="rId4" imgW="228600" imgH="457200" progId="Equation.DSMT4">
                      <p:embed/>
                    </p:oleObj>
                  </mc:Choice>
                  <mc:Fallback>
                    <p:oleObj name="Equation" r:id="rId4" imgW="228600" imgH="457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37" name="Equation" r:id="rId6" imgW="228600" imgH="457200" progId="Equation.DSMT4">
                      <p:embed/>
                    </p:oleObj>
                  </mc:Choice>
                  <mc:Fallback>
                    <p:oleObj name="Equation" r:id="rId6" imgW="228600" imgH="457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8192" y="1721588"/>
                            <a:ext cx="545733" cy="10937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4338" name="Equation" r:id="rId8" imgW="279400" imgH="457200" progId="Equation.DSMT4">
                      <p:embed/>
                    </p:oleObj>
                  </mc:Choice>
                  <mc:Fallback>
                    <p:oleObj name="Equation" r:id="rId8" imgW="279400" imgH="457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7595" y="1722188"/>
                            <a:ext cx="666750" cy="10937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9" name="Equation" r:id="rId4" imgW="279400" imgH="457200" progId="Equation.DSMT4">
                    <p:embed/>
                  </p:oleObj>
                </mc:Choice>
                <mc:Fallback>
                  <p:oleObj name="Equation" r:id="rId4" imgW="2794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595" y="1722188"/>
                          <a:ext cx="666750" cy="1093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56200" y="3054350"/>
          <a:ext cx="496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0" name="Equation" r:id="rId4" imgW="241200" imgH="419040" progId="Equation.DSMT4">
                  <p:embed/>
                </p:oleObj>
              </mc:Choice>
              <mc:Fallback>
                <p:oleObj name="Equation" r:id="rId4" imgW="241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054350"/>
                        <a:ext cx="496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00271" y="2954972"/>
          <a:ext cx="6233454" cy="109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1" name="Equation" r:id="rId6" imgW="3035160" imgH="533160" progId="Equation.DSMT4">
                  <p:embed/>
                </p:oleObj>
              </mc:Choice>
              <mc:Fallback>
                <p:oleObj name="Equation" r:id="rId6" imgW="3035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71" y="2954972"/>
                        <a:ext cx="6233454" cy="1098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45175" y="3063875"/>
          <a:ext cx="20589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2" name="Equation" r:id="rId8" imgW="901440" imgH="355320" progId="Equation.DSMT4">
                  <p:embed/>
                </p:oleObj>
              </mc:Choice>
              <mc:Fallback>
                <p:oleObj name="Equation" r:id="rId8" imgW="901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063875"/>
                        <a:ext cx="2058988" cy="814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1700" y="1514475"/>
          <a:ext cx="7364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3" name="Equation" r:id="rId10" imgW="3695700" imgH="673100" progId="Equation.DSMT4">
                  <p:embed/>
                </p:oleObj>
              </mc:Choice>
              <mc:Fallback>
                <p:oleObj name="Equation" r:id="rId10" imgW="36957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14475"/>
                        <a:ext cx="7364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484" y="4198663"/>
            <a:ext cx="8483424" cy="175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(</a:t>
            </a:r>
            <a:r>
              <a:rPr lang="en-US" sz="5400" dirty="0" err="1" smtClean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better not be true either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228" y="4192905"/>
            <a:ext cx="50674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0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4425"/>
                        <a:ext cx="2344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1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2371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2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3962400"/>
                        <a:ext cx="2320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3" name="Equation" r:id="rId10" imgW="444240" imgH="368280" progId="Equation.DSMT4">
                  <p:embed/>
                </p:oleObj>
              </mc:Choice>
              <mc:Fallback>
                <p:oleObj name="Equation" r:id="rId10" imgW="44424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648200"/>
                        <a:ext cx="1820862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4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410200"/>
                        <a:ext cx="16525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4" name="Equation" r:id="rId4" imgW="914400" imgH="406080" progId="Equation.DSMT4">
                  <p:embed/>
                </p:oleObj>
              </mc:Choice>
              <mc:Fallback>
                <p:oleObj name="Equation" r:id="rId4" imgW="91440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06600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830" y="1577006"/>
            <a:ext cx="8712642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</a:p>
          <a:p>
            <a:pPr algn="l"/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911252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798167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038045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8122" y="1325901"/>
            <a:ext cx="707203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</a:t>
            </a:r>
            <a:r>
              <a:rPr lang="en-US" sz="6000" dirty="0" smtClean="0">
                <a:latin typeface="Comic Sans MS" pitchFamily="66" charset="0"/>
              </a:rPr>
              <a:t>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</a:rPr>
              <a:t>(me too)</a:t>
            </a:r>
            <a:endParaRPr lang="en-US" sz="6000" dirty="0" smtClean="0">
              <a:solidFill>
                <a:schemeClr val="accent1">
                  <a:lumMod val="7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616454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5" name="Equation" r:id="rId4" imgW="2984500" imgH="596900" progId="Equation.DSMT4">
                  <p:embed/>
                </p:oleObj>
              </mc:Choice>
              <mc:Fallback>
                <p:oleObj name="Equation" r:id="rId4" imgW="2984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50174"/>
                        <a:ext cx="6127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6" name="Equation" r:id="rId6" imgW="3759200" imgH="673100" progId="Equation.DSMT4">
                  <p:embed/>
                </p:oleObj>
              </mc:Choice>
              <mc:Fallback>
                <p:oleObj name="Equation" r:id="rId6" imgW="37592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31" y="1514475"/>
                        <a:ext cx="7491413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7" name="Equation" r:id="rId8" imgW="253800" imgH="317160" progId="Equation.DSMT4">
                  <p:embed/>
                </p:oleObj>
              </mc:Choice>
              <mc:Fallback>
                <p:oleObj name="Equation" r:id="rId8" imgW="253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135" y="3159760"/>
                        <a:ext cx="522288" cy="654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8" name="Equation" r:id="rId10" imgW="2057400" imgH="533160" progId="Equation.DSMT4">
                  <p:embed/>
                </p:oleObj>
              </mc:Choice>
              <mc:Fallback>
                <p:oleObj name="Equation" r:id="rId10" imgW="20574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083175"/>
                        <a:ext cx="41005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9" name="Equation" r:id="rId12" imgW="876300" imgH="368300" progId="Equation.DSMT4">
                  <p:embed/>
                </p:oleObj>
              </mc:Choice>
              <mc:Fallback>
                <p:oleObj name="Equation" r:id="rId12" imgW="876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981" y="3049588"/>
                        <a:ext cx="2001838" cy="842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7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370013"/>
                        <a:ext cx="873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8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41" y="2555683"/>
                        <a:ext cx="731302" cy="654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9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22750"/>
                        <a:ext cx="15398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5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6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7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8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9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0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1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2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3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1"/>
      <p:bldP spid="727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5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2931412"/>
                        <a:ext cx="1294694" cy="57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6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9" y="3460402"/>
                        <a:ext cx="1700306" cy="604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7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552" y="4623057"/>
                        <a:ext cx="1739339" cy="64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8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70" y="2790621"/>
                        <a:ext cx="1660013" cy="136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9" name="Equation" r:id="rId12" imgW="533160" imgH="215640" progId="Equation.DSMT4">
                  <p:embed/>
                </p:oleObj>
              </mc:Choice>
              <mc:Fallback>
                <p:oleObj name="Equation" r:id="rId12" imgW="5331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42" y="3954665"/>
                        <a:ext cx="1693436" cy="704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0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47" y="4734458"/>
                        <a:ext cx="1832981" cy="666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1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690" y="4032642"/>
                        <a:ext cx="1866488" cy="564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2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829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3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11" y="1369381"/>
                        <a:ext cx="873803" cy="781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08849" y="391973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0"/>
      <p:bldP spid="1044" grpId="0" animBg="1"/>
      <p:bldP spid="727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 thruBlk="1"/>
      </p:transition>
    </mc:Choice>
    <mc:Fallback xmlns="">
      <p:transition xmlns:p14="http://schemas.microsoft.com/office/powerpoint/2010/main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24</TotalTime>
  <Words>1117</Words>
  <Application>Microsoft Macintosh PowerPoint</Application>
  <PresentationFormat>On-screen Show (4:3)</PresentationFormat>
  <Paragraphs>251</Paragraphs>
  <Slides>35</Slides>
  <Notes>32</Notes>
  <HiddenSlides>16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6.042 Lecture Template</vt:lpstr>
      <vt:lpstr>1_6.042 Lecture Template</vt:lpstr>
      <vt:lpstr>Equation</vt:lpstr>
      <vt:lpstr>PowerPoint Presenta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Proof by Contradiction</vt:lpstr>
      <vt:lpstr>Quickie</vt:lpstr>
      <vt:lpstr>PowerPoint Presentation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PowerPoint Presentation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Proof by Cases</vt:lpstr>
      <vt:lpstr>Team Problems</vt:lpstr>
      <vt:lpstr>Goldbach Conjecture</vt:lpstr>
      <vt:lpstr>Goldbach Conjecture</vt:lpstr>
      <vt:lpstr>$1,000,000 Question</vt:lpstr>
      <vt:lpstr>Goldbach Conjecture</vt:lpstr>
      <vt:lpstr>$1,000,000 Question</vt:lpstr>
      <vt:lpstr>Teamwork</vt:lpstr>
      <vt:lpstr>Teamwork</vt:lpstr>
      <vt:lpstr>Teamwork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RM</dc:creator>
  <cp:keywords/>
  <dc:description/>
  <cp:lastModifiedBy>Albert R Meyer</cp:lastModifiedBy>
  <cp:revision>473</cp:revision>
  <cp:lastPrinted>2011-09-04T19:04:32Z</cp:lastPrinted>
  <dcterms:created xsi:type="dcterms:W3CDTF">2011-02-03T15:55:26Z</dcterms:created>
  <dcterms:modified xsi:type="dcterms:W3CDTF">2011-09-04T21:03:54Z</dcterms:modified>
  <cp:category/>
</cp:coreProperties>
</file>